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7" d="100"/>
          <a:sy n="107" d="100"/>
        </p:scale>
        <p:origin x="-11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D2B1947C-16F7-45C7-9F23-5CC29F3510CA}" type="doc">
      <dgm:prSet loTypeId="urn:microsoft.com/office/officeart/2005/8/layout/cycle2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82BBC31-06BE-415B-9BB2-4FBD33301EC7}">
      <dgm:prSet phldrT="[Text]" custT="1"/>
      <dgm:spPr/>
      <dgm:t>
        <a:bodyPr/>
        <a:lstStyle/>
        <a:p>
          <a:pPr algn="l"/>
          <a:r>
            <a:rPr lang="en-US" sz="1800" dirty="0" smtClean="0"/>
            <a:t>The “real” world gives us a situation.</a:t>
          </a:r>
          <a:endParaRPr lang="en-US" sz="1800" dirty="0"/>
        </a:p>
      </dgm:t>
    </dgm:pt>
    <dgm:pt modelId="{39D81B62-7ED7-4C9A-AE14-A89260219E57}" type="parTrans" cxnId="{BFED3877-20C4-420B-AE7B-C3C29290AFF1}">
      <dgm:prSet/>
      <dgm:spPr/>
      <dgm:t>
        <a:bodyPr/>
        <a:lstStyle/>
        <a:p>
          <a:endParaRPr lang="en-US"/>
        </a:p>
      </dgm:t>
    </dgm:pt>
    <dgm:pt modelId="{5EF0CBC5-CDFE-49A3-AD0D-AE6A043FE6C5}" type="sibTrans" cxnId="{BFED3877-20C4-420B-AE7B-C3C29290AFF1}">
      <dgm:prSet/>
      <dgm:spPr/>
      <dgm:t>
        <a:bodyPr/>
        <a:lstStyle/>
        <a:p>
          <a:endParaRPr lang="en-US"/>
        </a:p>
      </dgm:t>
    </dgm:pt>
    <dgm:pt modelId="{3234FFAC-EF1C-4E0A-A33B-3C495326ABF0}">
      <dgm:prSet phldrT="[Text]" custT="1"/>
      <dgm:spPr/>
      <dgm:t>
        <a:bodyPr/>
        <a:lstStyle/>
        <a:p>
          <a:r>
            <a:rPr lang="en-US" sz="1800" dirty="0" smtClean="0"/>
            <a:t>We construct a mathematical model</a:t>
          </a:r>
          <a:endParaRPr lang="en-US" sz="1800" dirty="0"/>
        </a:p>
      </dgm:t>
    </dgm:pt>
    <dgm:pt modelId="{AEB0EA55-C622-4C14-843B-B38F45A672BD}" type="parTrans" cxnId="{D9CD8186-4E53-4F03-988B-1EF7DFFDC0D7}">
      <dgm:prSet/>
      <dgm:spPr/>
      <dgm:t>
        <a:bodyPr/>
        <a:lstStyle/>
        <a:p>
          <a:endParaRPr lang="en-US"/>
        </a:p>
      </dgm:t>
    </dgm:pt>
    <dgm:pt modelId="{B4C509D3-0409-4B02-BF48-17D35C4649DE}" type="sibTrans" cxnId="{D9CD8186-4E53-4F03-988B-1EF7DFFDC0D7}">
      <dgm:prSet/>
      <dgm:spPr/>
      <dgm:t>
        <a:bodyPr/>
        <a:lstStyle/>
        <a:p>
          <a:endParaRPr lang="en-US"/>
        </a:p>
      </dgm:t>
    </dgm:pt>
    <dgm:pt modelId="{7FBAE19B-A00D-4435-9B9E-E95CD5CDF6B5}">
      <dgm:prSet phldrT="[Text]" custT="1"/>
      <dgm:spPr/>
      <dgm:t>
        <a:bodyPr/>
        <a:lstStyle/>
        <a:p>
          <a:r>
            <a:rPr lang="en-US" sz="1800" dirty="0" smtClean="0"/>
            <a:t>We use mathematics to study the model</a:t>
          </a:r>
          <a:endParaRPr lang="en-US" sz="1800" dirty="0"/>
        </a:p>
      </dgm:t>
    </dgm:pt>
    <dgm:pt modelId="{D60C6CA8-93C1-4AA8-A74F-09D52AF425F8}" type="parTrans" cxnId="{E871E5BA-80DA-4A06-9404-65071FC6D48B}">
      <dgm:prSet/>
      <dgm:spPr/>
      <dgm:t>
        <a:bodyPr/>
        <a:lstStyle/>
        <a:p>
          <a:endParaRPr lang="en-US"/>
        </a:p>
      </dgm:t>
    </dgm:pt>
    <dgm:pt modelId="{4C500FBF-ED2B-41DA-8AFC-4A7A5C2BA2A6}" type="sibTrans" cxnId="{E871E5BA-80DA-4A06-9404-65071FC6D48B}">
      <dgm:prSet/>
      <dgm:spPr/>
      <dgm:t>
        <a:bodyPr/>
        <a:lstStyle/>
        <a:p>
          <a:endParaRPr lang="en-US"/>
        </a:p>
      </dgm:t>
    </dgm:pt>
    <dgm:pt modelId="{1812D21F-B3E6-476F-BC24-30AE8FA460AB}">
      <dgm:prSet phldrT="[Text]" custT="1"/>
      <dgm:spPr/>
      <dgm:t>
        <a:bodyPr/>
        <a:lstStyle/>
        <a:p>
          <a:r>
            <a:rPr lang="en-US" sz="1800" dirty="0" smtClean="0"/>
            <a:t>We draw conclusions about the real world the model</a:t>
          </a:r>
          <a:endParaRPr lang="en-US" sz="1800" dirty="0"/>
        </a:p>
      </dgm:t>
    </dgm:pt>
    <dgm:pt modelId="{7E1B0C43-2113-412E-846A-B43690F27727}" type="parTrans" cxnId="{8EF8D404-2048-4E92-98B6-9CF6A17D847D}">
      <dgm:prSet/>
      <dgm:spPr/>
      <dgm:t>
        <a:bodyPr/>
        <a:lstStyle/>
        <a:p>
          <a:endParaRPr lang="en-US"/>
        </a:p>
      </dgm:t>
    </dgm:pt>
    <dgm:pt modelId="{BFDF29AE-8001-4DC4-BCBE-653E861777D8}" type="sibTrans" cxnId="{8EF8D404-2048-4E92-98B6-9CF6A17D847D}">
      <dgm:prSet/>
      <dgm:spPr/>
      <dgm:t>
        <a:bodyPr/>
        <a:lstStyle/>
        <a:p>
          <a:endParaRPr lang="en-US"/>
        </a:p>
      </dgm:t>
    </dgm:pt>
    <dgm:pt modelId="{0E57246A-26B3-4DB9-80EA-5313948F2C9F}" type="pres">
      <dgm:prSet presAssocID="{D2B1947C-16F7-45C7-9F23-5CC29F3510CA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B397FB72-4C35-4513-8B46-5A8E1CBF530A}" type="pres">
      <dgm:prSet presAssocID="{982BBC31-06BE-415B-9BB2-4FBD33301EC7}" presName="node" presStyleLbl="node1" presStyleIdx="0" presStyleCnt="4" custScaleX="261989" custScaleY="98777" custRadScaleRad="103922" custRadScaleInc="12279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B881B3-6F74-45BF-BC13-53B9115F4255}" type="pres">
      <dgm:prSet presAssocID="{5EF0CBC5-CDFE-49A3-AD0D-AE6A043FE6C5}" presName="sibTrans" presStyleLbl="sibTrans2D1" presStyleIdx="0" presStyleCnt="4"/>
      <dgm:spPr/>
      <dgm:t>
        <a:bodyPr/>
        <a:lstStyle/>
        <a:p>
          <a:endParaRPr lang="en-US"/>
        </a:p>
      </dgm:t>
    </dgm:pt>
    <dgm:pt modelId="{98C8AC3B-3488-4141-A8D5-3E7131AD5F41}" type="pres">
      <dgm:prSet presAssocID="{5EF0CBC5-CDFE-49A3-AD0D-AE6A043FE6C5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525631CA-FAC3-4422-8A54-98871F575435}" type="pres">
      <dgm:prSet presAssocID="{3234FFAC-EF1C-4E0A-A33B-3C495326ABF0}" presName="node" presStyleLbl="node1" presStyleIdx="1" presStyleCnt="4" custScaleX="251453" custScaleY="156237" custRadScaleRad="230418" custRadScaleInc="299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87A662E-B3A0-443F-BE24-7E3B38B7192B}" type="pres">
      <dgm:prSet presAssocID="{B4C509D3-0409-4B02-BF48-17D35C4649DE}" presName="sibTrans" presStyleLbl="sibTrans2D1" presStyleIdx="1" presStyleCnt="4"/>
      <dgm:spPr/>
      <dgm:t>
        <a:bodyPr/>
        <a:lstStyle/>
        <a:p>
          <a:endParaRPr lang="en-US"/>
        </a:p>
      </dgm:t>
    </dgm:pt>
    <dgm:pt modelId="{2E51CB4E-A963-47CB-BB61-07F10E189BDE}" type="pres">
      <dgm:prSet presAssocID="{B4C509D3-0409-4B02-BF48-17D35C4649DE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6DBE9FBC-740D-4A03-B861-78C4C901B00E}" type="pres">
      <dgm:prSet presAssocID="{7FBAE19B-A00D-4435-9B9E-E95CD5CDF6B5}" presName="node" presStyleLbl="node1" presStyleIdx="2" presStyleCnt="4" custScaleX="331485" custScaleY="8800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9ADD317-BCA3-4F9C-9A6A-0F2395D6BEEF}" type="pres">
      <dgm:prSet presAssocID="{4C500FBF-ED2B-41DA-8AFC-4A7A5C2BA2A6}" presName="sibTrans" presStyleLbl="sibTrans2D1" presStyleIdx="2" presStyleCnt="4" custScaleX="69392" custLinFactNeighborX="-52349" custLinFactNeighborY="6830"/>
      <dgm:spPr/>
      <dgm:t>
        <a:bodyPr/>
        <a:lstStyle/>
        <a:p>
          <a:endParaRPr lang="en-US"/>
        </a:p>
      </dgm:t>
    </dgm:pt>
    <dgm:pt modelId="{58ACB1E3-8B65-418E-88FB-EC65769A2BCE}" type="pres">
      <dgm:prSet presAssocID="{4C500FBF-ED2B-41DA-8AFC-4A7A5C2BA2A6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6D730069-3A52-4424-B1FB-00D971694D0A}" type="pres">
      <dgm:prSet presAssocID="{1812D21F-B3E6-476F-BC24-30AE8FA460AB}" presName="node" presStyleLbl="node1" presStyleIdx="3" presStyleCnt="4" custScaleX="232498" custScaleY="124997" custRadScaleRad="205789" custRadScaleInc="784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21377BC-A712-4D68-8E1B-CCF9E93C64F2}" type="pres">
      <dgm:prSet presAssocID="{BFDF29AE-8001-4DC4-BCBE-653E861777D8}" presName="sibTrans" presStyleLbl="sibTrans2D1" presStyleIdx="3" presStyleCnt="4"/>
      <dgm:spPr/>
      <dgm:t>
        <a:bodyPr/>
        <a:lstStyle/>
        <a:p>
          <a:endParaRPr lang="en-US"/>
        </a:p>
      </dgm:t>
    </dgm:pt>
    <dgm:pt modelId="{9BE1910D-451C-4E6A-8B3F-7C1F67C3F31B}" type="pres">
      <dgm:prSet presAssocID="{BFDF29AE-8001-4DC4-BCBE-653E861777D8}" presName="connectorText" presStyleLbl="sibTrans2D1" presStyleIdx="3" presStyleCnt="4"/>
      <dgm:spPr/>
      <dgm:t>
        <a:bodyPr/>
        <a:lstStyle/>
        <a:p>
          <a:endParaRPr lang="en-US"/>
        </a:p>
      </dgm:t>
    </dgm:pt>
  </dgm:ptLst>
  <dgm:cxnLst>
    <dgm:cxn modelId="{F9D038F0-6B31-40E1-9A26-4707810DEDD7}" type="presOf" srcId="{3234FFAC-EF1C-4E0A-A33B-3C495326ABF0}" destId="{525631CA-FAC3-4422-8A54-98871F575435}" srcOrd="0" destOrd="0" presId="urn:microsoft.com/office/officeart/2005/8/layout/cycle2"/>
    <dgm:cxn modelId="{78AEAC31-CCD6-4BFF-BBC0-14146FD1F9DC}" type="presOf" srcId="{BFDF29AE-8001-4DC4-BCBE-653E861777D8}" destId="{321377BC-A712-4D68-8E1B-CCF9E93C64F2}" srcOrd="0" destOrd="0" presId="urn:microsoft.com/office/officeart/2005/8/layout/cycle2"/>
    <dgm:cxn modelId="{E871E5BA-80DA-4A06-9404-65071FC6D48B}" srcId="{D2B1947C-16F7-45C7-9F23-5CC29F3510CA}" destId="{7FBAE19B-A00D-4435-9B9E-E95CD5CDF6B5}" srcOrd="2" destOrd="0" parTransId="{D60C6CA8-93C1-4AA8-A74F-09D52AF425F8}" sibTransId="{4C500FBF-ED2B-41DA-8AFC-4A7A5C2BA2A6}"/>
    <dgm:cxn modelId="{270B43BE-F300-4921-BC39-3D2CADFDE9E5}" type="presOf" srcId="{5EF0CBC5-CDFE-49A3-AD0D-AE6A043FE6C5}" destId="{7EB881B3-6F74-45BF-BC13-53B9115F4255}" srcOrd="0" destOrd="0" presId="urn:microsoft.com/office/officeart/2005/8/layout/cycle2"/>
    <dgm:cxn modelId="{75F318E8-AF38-4A82-9BFA-32E066FC8070}" type="presOf" srcId="{4C500FBF-ED2B-41DA-8AFC-4A7A5C2BA2A6}" destId="{58ACB1E3-8B65-418E-88FB-EC65769A2BCE}" srcOrd="1" destOrd="0" presId="urn:microsoft.com/office/officeart/2005/8/layout/cycle2"/>
    <dgm:cxn modelId="{5F973509-8A0D-47B5-9811-919508F49017}" type="presOf" srcId="{1812D21F-B3E6-476F-BC24-30AE8FA460AB}" destId="{6D730069-3A52-4424-B1FB-00D971694D0A}" srcOrd="0" destOrd="0" presId="urn:microsoft.com/office/officeart/2005/8/layout/cycle2"/>
    <dgm:cxn modelId="{357CE0D5-3657-4826-BBEA-C315B94C2331}" type="presOf" srcId="{B4C509D3-0409-4B02-BF48-17D35C4649DE}" destId="{2E51CB4E-A963-47CB-BB61-07F10E189BDE}" srcOrd="1" destOrd="0" presId="urn:microsoft.com/office/officeart/2005/8/layout/cycle2"/>
    <dgm:cxn modelId="{39A827AC-D3C1-4A68-8F2B-489AB7107A0E}" type="presOf" srcId="{4C500FBF-ED2B-41DA-8AFC-4A7A5C2BA2A6}" destId="{D9ADD317-BCA3-4F9C-9A6A-0F2395D6BEEF}" srcOrd="0" destOrd="0" presId="urn:microsoft.com/office/officeart/2005/8/layout/cycle2"/>
    <dgm:cxn modelId="{043FF516-A1F6-4914-B0C2-B867F3DB1A49}" type="presOf" srcId="{5EF0CBC5-CDFE-49A3-AD0D-AE6A043FE6C5}" destId="{98C8AC3B-3488-4141-A8D5-3E7131AD5F41}" srcOrd="1" destOrd="0" presId="urn:microsoft.com/office/officeart/2005/8/layout/cycle2"/>
    <dgm:cxn modelId="{DF94030E-BD66-4AF7-9F80-82800B57AF5F}" type="presOf" srcId="{982BBC31-06BE-415B-9BB2-4FBD33301EC7}" destId="{B397FB72-4C35-4513-8B46-5A8E1CBF530A}" srcOrd="0" destOrd="0" presId="urn:microsoft.com/office/officeart/2005/8/layout/cycle2"/>
    <dgm:cxn modelId="{246933FB-16DB-4857-ACD8-4DEDDBB647AF}" type="presOf" srcId="{B4C509D3-0409-4B02-BF48-17D35C4649DE}" destId="{687A662E-B3A0-443F-BE24-7E3B38B7192B}" srcOrd="0" destOrd="0" presId="urn:microsoft.com/office/officeart/2005/8/layout/cycle2"/>
    <dgm:cxn modelId="{BFED3877-20C4-420B-AE7B-C3C29290AFF1}" srcId="{D2B1947C-16F7-45C7-9F23-5CC29F3510CA}" destId="{982BBC31-06BE-415B-9BB2-4FBD33301EC7}" srcOrd="0" destOrd="0" parTransId="{39D81B62-7ED7-4C9A-AE14-A89260219E57}" sibTransId="{5EF0CBC5-CDFE-49A3-AD0D-AE6A043FE6C5}"/>
    <dgm:cxn modelId="{00A1E86D-053D-4DE9-8C1C-0C4B5ACDB5C7}" type="presOf" srcId="{BFDF29AE-8001-4DC4-BCBE-653E861777D8}" destId="{9BE1910D-451C-4E6A-8B3F-7C1F67C3F31B}" srcOrd="1" destOrd="0" presId="urn:microsoft.com/office/officeart/2005/8/layout/cycle2"/>
    <dgm:cxn modelId="{A7B3F417-2226-4326-863D-3A3E13BE9D7E}" type="presOf" srcId="{7FBAE19B-A00D-4435-9B9E-E95CD5CDF6B5}" destId="{6DBE9FBC-740D-4A03-B861-78C4C901B00E}" srcOrd="0" destOrd="0" presId="urn:microsoft.com/office/officeart/2005/8/layout/cycle2"/>
    <dgm:cxn modelId="{BFA2E7D8-3317-4E7A-8489-C57646213B10}" type="presOf" srcId="{D2B1947C-16F7-45C7-9F23-5CC29F3510CA}" destId="{0E57246A-26B3-4DB9-80EA-5313948F2C9F}" srcOrd="0" destOrd="0" presId="urn:microsoft.com/office/officeart/2005/8/layout/cycle2"/>
    <dgm:cxn modelId="{D9CD8186-4E53-4F03-988B-1EF7DFFDC0D7}" srcId="{D2B1947C-16F7-45C7-9F23-5CC29F3510CA}" destId="{3234FFAC-EF1C-4E0A-A33B-3C495326ABF0}" srcOrd="1" destOrd="0" parTransId="{AEB0EA55-C622-4C14-843B-B38F45A672BD}" sibTransId="{B4C509D3-0409-4B02-BF48-17D35C4649DE}"/>
    <dgm:cxn modelId="{8EF8D404-2048-4E92-98B6-9CF6A17D847D}" srcId="{D2B1947C-16F7-45C7-9F23-5CC29F3510CA}" destId="{1812D21F-B3E6-476F-BC24-30AE8FA460AB}" srcOrd="3" destOrd="0" parTransId="{7E1B0C43-2113-412E-846A-B43690F27727}" sibTransId="{BFDF29AE-8001-4DC4-BCBE-653E861777D8}"/>
    <dgm:cxn modelId="{57FE2248-5FC0-4B6F-A146-F24442984510}" type="presParOf" srcId="{0E57246A-26B3-4DB9-80EA-5313948F2C9F}" destId="{B397FB72-4C35-4513-8B46-5A8E1CBF530A}" srcOrd="0" destOrd="0" presId="urn:microsoft.com/office/officeart/2005/8/layout/cycle2"/>
    <dgm:cxn modelId="{B5EC71FE-F329-4081-8AD1-761B962A0DAD}" type="presParOf" srcId="{0E57246A-26B3-4DB9-80EA-5313948F2C9F}" destId="{7EB881B3-6F74-45BF-BC13-53B9115F4255}" srcOrd="1" destOrd="0" presId="urn:microsoft.com/office/officeart/2005/8/layout/cycle2"/>
    <dgm:cxn modelId="{F03C2789-E500-43E2-856E-F39667EED2C6}" type="presParOf" srcId="{7EB881B3-6F74-45BF-BC13-53B9115F4255}" destId="{98C8AC3B-3488-4141-A8D5-3E7131AD5F41}" srcOrd="0" destOrd="0" presId="urn:microsoft.com/office/officeart/2005/8/layout/cycle2"/>
    <dgm:cxn modelId="{66F42360-AD06-434D-81D1-5AA79EAC3DCC}" type="presParOf" srcId="{0E57246A-26B3-4DB9-80EA-5313948F2C9F}" destId="{525631CA-FAC3-4422-8A54-98871F575435}" srcOrd="2" destOrd="0" presId="urn:microsoft.com/office/officeart/2005/8/layout/cycle2"/>
    <dgm:cxn modelId="{852915D8-6907-468D-8593-7F3745888426}" type="presParOf" srcId="{0E57246A-26B3-4DB9-80EA-5313948F2C9F}" destId="{687A662E-B3A0-443F-BE24-7E3B38B7192B}" srcOrd="3" destOrd="0" presId="urn:microsoft.com/office/officeart/2005/8/layout/cycle2"/>
    <dgm:cxn modelId="{4F183CB4-B8F5-4005-8DA0-31B6BDE83C71}" type="presParOf" srcId="{687A662E-B3A0-443F-BE24-7E3B38B7192B}" destId="{2E51CB4E-A963-47CB-BB61-07F10E189BDE}" srcOrd="0" destOrd="0" presId="urn:microsoft.com/office/officeart/2005/8/layout/cycle2"/>
    <dgm:cxn modelId="{CD8F81A9-9A4D-4A6B-8461-64C20A2C0962}" type="presParOf" srcId="{0E57246A-26B3-4DB9-80EA-5313948F2C9F}" destId="{6DBE9FBC-740D-4A03-B861-78C4C901B00E}" srcOrd="4" destOrd="0" presId="urn:microsoft.com/office/officeart/2005/8/layout/cycle2"/>
    <dgm:cxn modelId="{894163A4-5D4C-4C6E-89C7-8678C8E4885F}" type="presParOf" srcId="{0E57246A-26B3-4DB9-80EA-5313948F2C9F}" destId="{D9ADD317-BCA3-4F9C-9A6A-0F2395D6BEEF}" srcOrd="5" destOrd="0" presId="urn:microsoft.com/office/officeart/2005/8/layout/cycle2"/>
    <dgm:cxn modelId="{5C673296-0B7B-459F-8FCE-317C5F89A28A}" type="presParOf" srcId="{D9ADD317-BCA3-4F9C-9A6A-0F2395D6BEEF}" destId="{58ACB1E3-8B65-418E-88FB-EC65769A2BCE}" srcOrd="0" destOrd="0" presId="urn:microsoft.com/office/officeart/2005/8/layout/cycle2"/>
    <dgm:cxn modelId="{F5AFEBAD-AEAB-4531-9D83-34B140158E01}" type="presParOf" srcId="{0E57246A-26B3-4DB9-80EA-5313948F2C9F}" destId="{6D730069-3A52-4424-B1FB-00D971694D0A}" srcOrd="6" destOrd="0" presId="urn:microsoft.com/office/officeart/2005/8/layout/cycle2"/>
    <dgm:cxn modelId="{8E4F67B8-3B93-41BE-AD4C-40D108EE3949}" type="presParOf" srcId="{0E57246A-26B3-4DB9-80EA-5313948F2C9F}" destId="{321377BC-A712-4D68-8E1B-CCF9E93C64F2}" srcOrd="7" destOrd="0" presId="urn:microsoft.com/office/officeart/2005/8/layout/cycle2"/>
    <dgm:cxn modelId="{98EF7D9C-0DE2-46DE-94B0-3B0DE5F6F273}" type="presParOf" srcId="{321377BC-A712-4D68-8E1B-CCF9E93C64F2}" destId="{9BE1910D-451C-4E6A-8B3F-7C1F67C3F31B}" srcOrd="0" destOrd="0" presId="urn:microsoft.com/office/officeart/2005/8/layout/cycle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397FB72-4C35-4513-8B46-5A8E1CBF530A}">
      <dsp:nvSpPr>
        <dsp:cNvPr id="0" name=""/>
        <dsp:cNvSpPr/>
      </dsp:nvSpPr>
      <dsp:spPr>
        <a:xfrm>
          <a:off x="2971802" y="0"/>
          <a:ext cx="2872588" cy="108304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The “real” world gives us a situation.</a:t>
          </a:r>
          <a:endParaRPr lang="en-US" sz="1800" kern="1200" dirty="0"/>
        </a:p>
      </dsp:txBody>
      <dsp:txXfrm>
        <a:off x="3392483" y="158608"/>
        <a:ext cx="2031226" cy="765828"/>
      </dsp:txXfrm>
    </dsp:sp>
    <dsp:sp modelId="{7EB881B3-6F74-45BF-BC13-53B9115F4255}">
      <dsp:nvSpPr>
        <dsp:cNvPr id="0" name=""/>
        <dsp:cNvSpPr/>
      </dsp:nvSpPr>
      <dsp:spPr>
        <a:xfrm rot="1577334">
          <a:off x="5396633" y="935099"/>
          <a:ext cx="365501" cy="3700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kern="1200"/>
        </a:p>
      </dsp:txBody>
      <dsp:txXfrm>
        <a:off x="5402303" y="984828"/>
        <a:ext cx="255851" cy="222031"/>
      </dsp:txXfrm>
    </dsp:sp>
    <dsp:sp modelId="{525631CA-FAC3-4422-8A54-98871F575435}">
      <dsp:nvSpPr>
        <dsp:cNvPr id="0" name=""/>
        <dsp:cNvSpPr/>
      </dsp:nvSpPr>
      <dsp:spPr>
        <a:xfrm>
          <a:off x="5598332" y="953934"/>
          <a:ext cx="2757066" cy="1713066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We construct a mathematical model</a:t>
          </a:r>
          <a:endParaRPr lang="en-US" sz="1800" kern="1200" dirty="0"/>
        </a:p>
      </dsp:txBody>
      <dsp:txXfrm>
        <a:off x="6002095" y="1204807"/>
        <a:ext cx="1949540" cy="1211320"/>
      </dsp:txXfrm>
    </dsp:sp>
    <dsp:sp modelId="{687A662E-B3A0-443F-BE24-7E3B38B7192B}">
      <dsp:nvSpPr>
        <dsp:cNvPr id="0" name=""/>
        <dsp:cNvSpPr/>
      </dsp:nvSpPr>
      <dsp:spPr>
        <a:xfrm rot="9460541">
          <a:off x="5403485" y="2206967"/>
          <a:ext cx="314373" cy="3700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kern="1200"/>
        </a:p>
      </dsp:txBody>
      <dsp:txXfrm rot="10800000">
        <a:off x="5494263" y="2263066"/>
        <a:ext cx="220061" cy="222031"/>
      </dsp:txXfrm>
    </dsp:sp>
    <dsp:sp modelId="{6DBE9FBC-740D-4A03-B861-78C4C901B00E}">
      <dsp:nvSpPr>
        <dsp:cNvPr id="0" name=""/>
        <dsp:cNvSpPr/>
      </dsp:nvSpPr>
      <dsp:spPr>
        <a:xfrm>
          <a:off x="2474151" y="2430732"/>
          <a:ext cx="3634580" cy="964879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We use mathematics to study the model</a:t>
          </a:r>
          <a:endParaRPr lang="en-US" sz="1800" kern="1200" dirty="0"/>
        </a:p>
      </dsp:txBody>
      <dsp:txXfrm>
        <a:off x="3006423" y="2572035"/>
        <a:ext cx="2570036" cy="682273"/>
      </dsp:txXfrm>
    </dsp:sp>
    <dsp:sp modelId="{D9ADD317-BCA3-4F9C-9A6A-0F2395D6BEEF}">
      <dsp:nvSpPr>
        <dsp:cNvPr id="0" name=""/>
        <dsp:cNvSpPr/>
      </dsp:nvSpPr>
      <dsp:spPr>
        <a:xfrm rot="12524821">
          <a:off x="2781176" y="2130091"/>
          <a:ext cx="298108" cy="3700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kern="1200"/>
        </a:p>
      </dsp:txBody>
      <dsp:txXfrm rot="10800000">
        <a:off x="2865097" y="2225608"/>
        <a:ext cx="208676" cy="222031"/>
      </dsp:txXfrm>
    </dsp:sp>
    <dsp:sp modelId="{6D730069-3A52-4424-B1FB-00D971694D0A}">
      <dsp:nvSpPr>
        <dsp:cNvPr id="0" name=""/>
        <dsp:cNvSpPr/>
      </dsp:nvSpPr>
      <dsp:spPr>
        <a:xfrm>
          <a:off x="622332" y="914403"/>
          <a:ext cx="2549233" cy="1370534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2860" tIns="22860" rIns="22860" bIns="2286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kern="1200" dirty="0" smtClean="0"/>
            <a:t>We draw conclusions about the real world the model</a:t>
          </a:r>
          <a:endParaRPr lang="en-US" sz="1800" kern="1200" dirty="0"/>
        </a:p>
      </dsp:txBody>
      <dsp:txXfrm>
        <a:off x="995659" y="1115113"/>
        <a:ext cx="1802579" cy="969114"/>
      </dsp:txXfrm>
    </dsp:sp>
    <dsp:sp modelId="{321377BC-A712-4D68-8E1B-CCF9E93C64F2}">
      <dsp:nvSpPr>
        <dsp:cNvPr id="0" name=""/>
        <dsp:cNvSpPr/>
      </dsp:nvSpPr>
      <dsp:spPr>
        <a:xfrm rot="20229023">
          <a:off x="3008780" y="879465"/>
          <a:ext cx="316457" cy="370053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600" kern="1200"/>
        </a:p>
      </dsp:txBody>
      <dsp:txXfrm>
        <a:off x="3012505" y="971909"/>
        <a:ext cx="221520" cy="222031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2">
  <dgm:title val=""/>
  <dgm:desc val=""/>
  <dgm:catLst>
    <dgm:cat type="cycle" pri="1000"/>
    <dgm:cat type="convert" pri="1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w" for="ch" ptType="sibTrans" refType="w" refFor="ch" refPtType="node" op="equ" fact="0.25"/>
      <dgm:constr type="sibSp" refType="w" refFor="ch" refPtType="node" fact="0.5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sibTransForEach" axis="followSib" ptType="sibTrans" hideLastTrans="0" cnt="1">
            <dgm:layoutNode name="sibTrans">
              <dgm:choose name="Name11">
                <dgm:if name="Name12" axis="par ch" ptType="doc node" func="cnt" op="lt" val="3">
                  <dgm:alg type="conn">
                    <dgm:param type="begPts" val="radial"/>
                    <dgm:param type="endPts" val="radial"/>
                  </dgm:alg>
                </dgm:if>
                <dgm:else name="Name13">
                  <dgm:alg type="conn">
                    <dgm:param type="begPts" val="auto"/>
                    <dgm:param type="endPts" val="auto"/>
                  </dgm:alg>
                </dgm:else>
              </dgm:choose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1.35"/>
                <dgm:constr type="connDist"/>
                <dgm:constr type="w" for="ch" refType="connDist" fact="0.45"/>
                <dgm:constr type="h" for="ch" refType="h"/>
              </dgm:constrLst>
              <dgm:ruleLst/>
              <dgm:layoutNode name="connectorText">
                <dgm:alg type="tx">
                  <dgm:param type="autoTxRot" val="grav"/>
                </dgm:alg>
                <dgm:shape xmlns:r="http://schemas.openxmlformats.org/officeDocument/2006/relationships" type="conn" r:blip="" hideGeom="1">
                  <dgm:adjLst/>
                </dgm:shape>
                <dgm:presOf axis="self"/>
                <dgm:constrLst>
                  <dgm:constr type="lMarg"/>
                  <dgm:constr type="rMarg"/>
                  <dgm:constr type="tMarg"/>
                  <dgm:constr type="bMarg"/>
                </dgm:constrLst>
                <dgm:ruleLst>
                  <dgm:rule type="primFontSz" val="5" fact="NaN" max="NaN"/>
                </dgm:ruleLst>
              </dgm:layoutNode>
            </dgm:layoutNode>
          </dgm:forEach>
        </dgm:if>
        <dgm:else name="Name14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400B6-1D65-4827-813E-167EAA2298D9}" type="datetimeFigureOut">
              <a:rPr lang="en-US" smtClean="0"/>
              <a:t>10/16/201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A8AA5-F00E-410C-81CE-B3A791A6673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400B6-1D65-4827-813E-167EAA2298D9}" type="datetimeFigureOut">
              <a:rPr lang="en-US" smtClean="0"/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A8AA5-F00E-410C-81CE-B3A791A66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400B6-1D65-4827-813E-167EAA2298D9}" type="datetimeFigureOut">
              <a:rPr lang="en-US" smtClean="0"/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A8AA5-F00E-410C-81CE-B3A791A66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400B6-1D65-4827-813E-167EAA2298D9}" type="datetimeFigureOut">
              <a:rPr lang="en-US" smtClean="0"/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A8AA5-F00E-410C-81CE-B3A791A66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400B6-1D65-4827-813E-167EAA2298D9}" type="datetimeFigureOut">
              <a:rPr lang="en-US" smtClean="0"/>
              <a:t>10/16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A8AA5-F00E-410C-81CE-B3A791A6673D}" type="slidenum">
              <a:rPr lang="en-US" smtClean="0"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400B6-1D65-4827-813E-167EAA2298D9}" type="datetimeFigureOut">
              <a:rPr lang="en-US" smtClean="0"/>
              <a:t>10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A8AA5-F00E-410C-81CE-B3A791A66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400B6-1D65-4827-813E-167EAA2298D9}" type="datetimeFigureOut">
              <a:rPr lang="en-US" smtClean="0"/>
              <a:t>10/16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A8AA5-F00E-410C-81CE-B3A791A66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400B6-1D65-4827-813E-167EAA2298D9}" type="datetimeFigureOut">
              <a:rPr lang="en-US" smtClean="0"/>
              <a:t>10/1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A8AA5-F00E-410C-81CE-B3A791A66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400B6-1D65-4827-813E-167EAA2298D9}" type="datetimeFigureOut">
              <a:rPr lang="en-US" smtClean="0"/>
              <a:t>10/16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A8AA5-F00E-410C-81CE-B3A791A66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400B6-1D65-4827-813E-167EAA2298D9}" type="datetimeFigureOut">
              <a:rPr lang="en-US" smtClean="0"/>
              <a:t>10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0A8AA5-F00E-410C-81CE-B3A791A6673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400B6-1D65-4827-813E-167EAA2298D9}" type="datetimeFigureOut">
              <a:rPr lang="en-US" smtClean="0"/>
              <a:t>10/16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50A8AA5-F00E-410C-81CE-B3A791A6673D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31C400B6-1D65-4827-813E-167EAA2298D9}" type="datetimeFigureOut">
              <a:rPr lang="en-US" smtClean="0"/>
              <a:t>10/16/201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50A8AA5-F00E-410C-81CE-B3A791A6673D}" type="slidenum">
              <a:rPr lang="en-US" smtClean="0"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thematical Model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ith Differential Equation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/>
          <a:lstStyle/>
          <a:p>
            <a:r>
              <a:rPr lang="en-US" dirty="0" smtClean="0"/>
              <a:t>What is a model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2042315"/>
          </a:xfrm>
        </p:spPr>
        <p:txBody>
          <a:bodyPr>
            <a:normAutofit/>
          </a:bodyPr>
          <a:lstStyle/>
          <a:p>
            <a:r>
              <a:rPr lang="en-US" dirty="0" smtClean="0"/>
              <a:t>It is a way of representing something complicated by capturing some, but not all of its characteristics. </a:t>
            </a:r>
            <a:endParaRPr lang="en-US" dirty="0"/>
          </a:p>
        </p:txBody>
      </p:sp>
      <p:pic>
        <p:nvPicPr>
          <p:cNvPr id="1027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029200" y="1828800"/>
            <a:ext cx="3048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4114800"/>
            <a:ext cx="2996629" cy="22860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</p:spPr>
      </p:pic>
      <p:sp>
        <p:nvSpPr>
          <p:cNvPr id="8" name="Rectangular Callout 7"/>
          <p:cNvSpPr/>
          <p:nvPr/>
        </p:nvSpPr>
        <p:spPr>
          <a:xfrm>
            <a:off x="5562600" y="5334000"/>
            <a:ext cx="2590800" cy="990600"/>
          </a:xfrm>
          <a:prstGeom prst="wedgeRectCallout">
            <a:avLst>
              <a:gd name="adj1" fmla="val -50181"/>
              <a:gd name="adj2" fmla="val -1364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hich is a better model of the Enterprise?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86400" y="3962400"/>
            <a:ext cx="2089611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tarship Enterpris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828800" y="6324600"/>
            <a:ext cx="2089611" cy="369332"/>
          </a:xfrm>
          <a:prstGeom prst="rect">
            <a:avLst/>
          </a:prstGeom>
          <a:solidFill>
            <a:schemeClr val="accent1"/>
          </a:solidFill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Starship Enterpris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dirty="0" smtClean="0"/>
              <a:t>The United States of America</a:t>
            </a:r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2209800"/>
            <a:ext cx="4038600" cy="25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24400" y="2133600"/>
            <a:ext cx="3729426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Rectangular Callout 6"/>
          <p:cNvSpPr/>
          <p:nvPr/>
        </p:nvSpPr>
        <p:spPr>
          <a:xfrm>
            <a:off x="3429000" y="5638800"/>
            <a:ext cx="2590800" cy="990600"/>
          </a:xfrm>
          <a:prstGeom prst="wedgeRectCallout">
            <a:avLst>
              <a:gd name="adj1" fmla="val -48936"/>
              <a:gd name="adj2" fmla="val -2124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Which is a better model of the US? 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 smtClean="0"/>
              <a:t>Mathematical Models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1371600"/>
          </a:xfrm>
        </p:spPr>
        <p:txBody>
          <a:bodyPr/>
          <a:lstStyle/>
          <a:p>
            <a:r>
              <a:rPr lang="en-US" dirty="0" smtClean="0"/>
              <a:t>In the same way, a mathematical model takes a real world situation and captures some, but possibly not all of its characteristics.  </a:t>
            </a:r>
            <a:endParaRPr lang="en-US" dirty="0"/>
          </a:p>
        </p:txBody>
      </p:sp>
      <p:graphicFrame>
        <p:nvGraphicFramePr>
          <p:cNvPr id="5" name="Content Placeholder 6"/>
          <p:cNvGraphicFramePr>
            <a:graphicFrameLocks/>
          </p:cNvGraphicFramePr>
          <p:nvPr/>
        </p:nvGraphicFramePr>
        <p:xfrm>
          <a:off x="0" y="3048000"/>
          <a:ext cx="8686800" cy="34290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B397FB72-4C35-4513-8B46-5A8E1CBF53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EB881B3-6F74-45BF-BC13-53B9115F425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>
                                            <p:graphicEl>
                                              <a:dgm id="{7EB881B3-6F74-45BF-BC13-53B9115F425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525631CA-FAC3-4422-8A54-98871F575435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graphicEl>
                                              <a:dgm id="{525631CA-FAC3-4422-8A54-98871F575435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687A662E-B3A0-443F-BE24-7E3B38B719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5">
                                            <p:graphicEl>
                                              <a:dgm id="{687A662E-B3A0-443F-BE24-7E3B38B7192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6DBE9FBC-740D-4A03-B861-78C4C901B00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5">
                                            <p:graphicEl>
                                              <a:dgm id="{6DBE9FBC-740D-4A03-B861-78C4C901B00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9ADD317-BCA3-4F9C-9A6A-0F2395D6BEE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5">
                                            <p:graphicEl>
                                              <a:dgm id="{D9ADD317-BCA3-4F9C-9A6A-0F2395D6BEE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6D730069-3A52-4424-B1FB-00D971694D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">
                                            <p:graphicEl>
                                              <a:dgm id="{6D730069-3A52-4424-B1FB-00D971694D0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21377BC-A712-4D68-8E1B-CCF9E93C64F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5">
                                            <p:graphicEl>
                                              <a:dgm id="{321377BC-A712-4D68-8E1B-CCF9E93C64F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Graphic spid="5" grpId="0" uiExpand="1">
        <p:bldSub>
          <a:bldDgm bld="one"/>
        </p:bldSub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ing w/ Differential Equa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In describing a real world situation, it is often easier to understand how, why and how fast a quantity changes, than it is to describe the quantity itself.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or instance, there are many quantities that change at a rate proportional to the amount present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66827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ing w/ Differential Equa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278892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n describing a real world situation, it is often easier to understand how, why and how fast a quantity changes, than it is to describe the quantity itself.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or instance, there are many quantities that change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 a rate proportional to the amount present.  </a:t>
            </a:r>
          </a:p>
          <a:p>
            <a:pPr marL="0" indent="0">
              <a:buNone/>
            </a:pPr>
            <a:endParaRPr lang="en-US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1752600" y="4800600"/>
            <a:ext cx="5791200" cy="1143000"/>
          </a:xfrm>
          <a:prstGeom prst="rect">
            <a:avLst/>
          </a:prstGeom>
        </p:spPr>
        <p:txBody>
          <a:bodyPr vert="horz" lIns="0" rIns="0" bIns="0" anchor="b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What does this mean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766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ing w/ Differential Equa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385572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n describing a real world situation, it is often easier to understand how, why and how fast a quantity changes, than it is to describe the quantity itself.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For instance, there are many quantities that change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 a rate proportional to the amount present. 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So if we have some quantity </a:t>
            </a:r>
            <a:r>
              <a:rPr lang="en-US" i="1" dirty="0" smtClean="0"/>
              <a:t>y</a:t>
            </a:r>
            <a:r>
              <a:rPr lang="en-US" dirty="0" smtClean="0"/>
              <a:t> . . .  </a:t>
            </a: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7924800" y="3810000"/>
            <a:ext cx="6096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540057" y="4219852"/>
            <a:ext cx="2176509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733234" y="4220941"/>
            <a:ext cx="1703034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2551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deling w/ Differential Equation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57200" y="1935480"/>
            <a:ext cx="8229600" cy="271272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n describing a real world situation, it is often easier to understand how, why and how fast a quantity changes, than it is to describe the quantity itself.  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The quantity </a:t>
            </a:r>
            <a:r>
              <a:rPr lang="en-US" i="1" dirty="0" smtClean="0"/>
              <a:t>y</a:t>
            </a:r>
            <a:r>
              <a:rPr lang="en-US" dirty="0" smtClean="0"/>
              <a:t> changes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 a rate proportional to itself </a:t>
            </a:r>
            <a:r>
              <a:rPr lang="en-US" dirty="0" smtClean="0"/>
              <a:t>(amount of y that is present) if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906400"/>
              </p:ext>
            </p:extLst>
          </p:nvPr>
        </p:nvGraphicFramePr>
        <p:xfrm>
          <a:off x="3375025" y="4953000"/>
          <a:ext cx="14033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495000" imgH="203040" progId="Equation.DSMT4">
                  <p:embed/>
                </p:oleObj>
              </mc:Choice>
              <mc:Fallback>
                <p:oleObj name="Equation" r:id="rId3" imgW="4950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75025" y="4953000"/>
                        <a:ext cx="1403350" cy="576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126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505200"/>
            <a:ext cx="8229600" cy="762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Your Mission . . .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4343400"/>
            <a:ext cx="8229600" cy="172212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Is to think of (real world) quantities that grow and shrink at a rate proportional to themselves.    </a:t>
            </a:r>
          </a:p>
          <a:p>
            <a:r>
              <a:rPr lang="en-US" dirty="0" smtClean="0"/>
              <a:t>First by yourself. (2 </a:t>
            </a:r>
            <a:r>
              <a:rPr lang="en-US" dirty="0" err="1" smtClean="0"/>
              <a:t>mins</a:t>
            </a:r>
            <a:r>
              <a:rPr lang="en-US" dirty="0" smtClean="0"/>
              <a:t>.)</a:t>
            </a:r>
          </a:p>
          <a:p>
            <a:r>
              <a:rPr lang="en-US" dirty="0" smtClean="0"/>
              <a:t>Then discuss your ideas with your neighbor.  (5 </a:t>
            </a:r>
            <a:r>
              <a:rPr lang="en-US" dirty="0" err="1" smtClean="0"/>
              <a:t>mins</a:t>
            </a:r>
            <a:r>
              <a:rPr lang="en-US" dirty="0" smtClean="0"/>
              <a:t>.)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533400" y="914400"/>
            <a:ext cx="8229600" cy="762000"/>
          </a:xfrm>
          <a:prstGeom prst="rect">
            <a:avLst/>
          </a:prstGeom>
        </p:spPr>
        <p:txBody>
          <a:bodyPr vert="horz" lIns="0" rIns="0" bIns="0" anchor="b">
            <a:normAutofit lnSpcReduction="1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5000" b="0" kern="120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What does </a:t>
            </a:r>
            <a:r>
              <a:rPr lang="en-US" i="1" dirty="0" smtClean="0"/>
              <a:t>y</a:t>
            </a:r>
            <a:r>
              <a:rPr lang="en-US" dirty="0" smtClean="0">
                <a:latin typeface="Cambria" panose="02040503050406030204" pitchFamily="18" charset="0"/>
              </a:rPr>
              <a:t>’</a:t>
            </a:r>
            <a:r>
              <a:rPr lang="en-US" dirty="0" smtClean="0"/>
              <a:t>=</a:t>
            </a:r>
            <a:r>
              <a:rPr lang="en-US" dirty="0"/>
              <a:t> </a:t>
            </a:r>
            <a:r>
              <a:rPr lang="en-US" i="1" dirty="0" smtClean="0"/>
              <a:t>k y</a:t>
            </a:r>
            <a:r>
              <a:rPr lang="en-US" dirty="0" smtClean="0"/>
              <a:t> mean if . . .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>
          <a:xfrm>
            <a:off x="571130" y="1688237"/>
            <a:ext cx="8229600" cy="1722120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ct val="20000"/>
              </a:spcBef>
              <a:buClr>
                <a:schemeClr val="accent3"/>
              </a:buClr>
              <a:buSzPct val="95000"/>
              <a:buFont typeface="Wingdings 2"/>
              <a:buChar char=""/>
              <a:defRPr kumimoji="0"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46888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Wingdings 2"/>
              <a:buChar char="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246888" algn="l" rtl="0" eaLnBrk="1" latinLnBrk="0" hangingPunct="1">
              <a:spcBef>
                <a:spcPct val="20000"/>
              </a:spcBef>
              <a:buClr>
                <a:schemeClr val="accent2"/>
              </a:buClr>
              <a:buSzPct val="7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210312" algn="l" rtl="0" eaLnBrk="1" latinLnBrk="0" hangingPunct="1">
              <a:spcBef>
                <a:spcPct val="20000"/>
              </a:spcBef>
              <a:buClr>
                <a:schemeClr val="accent4"/>
              </a:buClr>
              <a:buSzPct val="65000"/>
              <a:buFont typeface="Wingdings 2"/>
              <a:buChar char=""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210312" algn="l" rtl="0" eaLnBrk="1" latinLnBrk="0" hangingPunct="1">
              <a:spcBef>
                <a:spcPct val="20000"/>
              </a:spcBef>
              <a:buClr>
                <a:schemeClr val="accent5"/>
              </a:buClr>
              <a:buSzPct val="80000"/>
              <a:buFont typeface="Wingdings 2"/>
              <a:buChar char="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20240" indent="-182880" algn="l" rtl="0" eaLnBrk="1" latinLnBrk="0" hangingPunct="1">
              <a:spcBef>
                <a:spcPct val="20000"/>
              </a:spcBef>
              <a:buClr>
                <a:schemeClr val="accent6"/>
              </a:buClr>
              <a:buSzPct val="80000"/>
              <a:buFont typeface="Wingdings 2"/>
              <a:buChar char="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19456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Char char="•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468880" indent="-182880" algn="l" rtl="0" eaLnBrk="1" latinLnBrk="0" hangingPunct="1">
              <a:spcBef>
                <a:spcPct val="20000"/>
              </a:spcBef>
              <a:buClr>
                <a:schemeClr val="tx2"/>
              </a:buClr>
              <a:buFontTx/>
              <a:buChar char="•"/>
              <a:defRPr kumimoji="0"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i="1" dirty="0" smtClean="0"/>
              <a:t>k</a:t>
            </a:r>
            <a:r>
              <a:rPr lang="en-US" dirty="0" smtClean="0"/>
              <a:t> &gt; 0?</a:t>
            </a:r>
          </a:p>
          <a:p>
            <a:r>
              <a:rPr lang="en-US" i="1" dirty="0" smtClean="0"/>
              <a:t>k</a:t>
            </a:r>
            <a:r>
              <a:rPr lang="en-US" dirty="0" smtClean="0"/>
              <a:t> = </a:t>
            </a:r>
            <a:r>
              <a:rPr lang="en-US" dirty="0"/>
              <a:t>0</a:t>
            </a:r>
            <a:r>
              <a:rPr lang="en-US" dirty="0" smtClean="0"/>
              <a:t>?</a:t>
            </a:r>
          </a:p>
          <a:p>
            <a:r>
              <a:rPr lang="en-US" i="1" dirty="0" smtClean="0"/>
              <a:t>k</a:t>
            </a:r>
            <a:r>
              <a:rPr lang="en-US" dirty="0" smtClean="0"/>
              <a:t> &lt; </a:t>
            </a:r>
            <a:r>
              <a:rPr lang="en-US" dirty="0"/>
              <a:t>0?</a:t>
            </a:r>
          </a:p>
        </p:txBody>
      </p:sp>
    </p:spTree>
    <p:extLst>
      <p:ext uri="{BB962C8B-B14F-4D97-AF65-F5344CB8AC3E}">
        <p14:creationId xmlns:p14="http://schemas.microsoft.com/office/powerpoint/2010/main" val="2745283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5" grpId="0" uiExpand="1" build="p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Times New Roma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22</TotalTime>
  <Words>418</Words>
  <Application>Microsoft Office PowerPoint</Application>
  <PresentationFormat>On-screen Show (4:3)</PresentationFormat>
  <Paragraphs>42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Flow</vt:lpstr>
      <vt:lpstr>MathType 6.0 Equation</vt:lpstr>
      <vt:lpstr>Mathematical Modeling</vt:lpstr>
      <vt:lpstr>What is a model?</vt:lpstr>
      <vt:lpstr>The United States of America</vt:lpstr>
      <vt:lpstr>Mathematical Models</vt:lpstr>
      <vt:lpstr>Modeling w/ Differential Equations</vt:lpstr>
      <vt:lpstr>Modeling w/ Differential Equations</vt:lpstr>
      <vt:lpstr>Modeling w/ Differential Equations</vt:lpstr>
      <vt:lpstr>Modeling w/ Differential Equations</vt:lpstr>
      <vt:lpstr>Your Mission . . . </vt:lpstr>
    </vt:vector>
  </TitlesOfParts>
  <Company>Keny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hematical Modeling</dc:title>
  <dc:creator>Library and Information Services</dc:creator>
  <cp:lastModifiedBy>Windows User</cp:lastModifiedBy>
  <cp:revision>18</cp:revision>
  <dcterms:created xsi:type="dcterms:W3CDTF">2009-10-07T15:45:45Z</dcterms:created>
  <dcterms:modified xsi:type="dcterms:W3CDTF">2013-10-16T11:49:26Z</dcterms:modified>
</cp:coreProperties>
</file>